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CA8959" w14:textId="63310DF8" w:rsidR="00AB56E6" w:rsidRPr="00AB56E6" w:rsidRDefault="00AB56E6" w:rsidP="00AB56E6">
      <w:pPr>
        <w:spacing w:before="120" w:after="12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 xml:space="preserve">Đề kiểm tra cuối tuần Toán 6 – Số học – Tuần </w:t>
      </w:r>
      <w:r w:rsidRPr="00AB56E6">
        <w:rPr>
          <w:rFonts w:ascii="Times New Roman" w:hAnsi="Times New Roman" w:cs="Times New Roman"/>
          <w:b/>
          <w:sz w:val="26"/>
          <w:szCs w:val="26"/>
        </w:rPr>
        <w:t>6</w:t>
      </w:r>
    </w:p>
    <w:p w14:paraId="7F35618D" w14:textId="19B3E7A6" w:rsidR="00AB56E6" w:rsidRPr="00AB56E6" w:rsidRDefault="00AB56E6" w:rsidP="00AB56E6">
      <w:pPr>
        <w:spacing w:before="120" w:after="120"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TÍNH CHẤT CHIA HẾT CỦA MỘT TỔNG</w:t>
      </w:r>
    </w:p>
    <w:p w14:paraId="181D553B" w14:textId="77777777" w:rsidR="00AB56E6" w:rsidRDefault="00AB56E6" w:rsidP="00AB56E6">
      <w:pPr>
        <w:spacing w:before="120" w:after="12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DEC6937" w14:textId="1692C85D" w:rsidR="00AB56E6" w:rsidRPr="00AB56E6" w:rsidRDefault="00AB56E6" w:rsidP="00AB56E6">
      <w:pPr>
        <w:spacing w:before="120" w:after="12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ĐỀ 6A</w:t>
      </w:r>
    </w:p>
    <w:p w14:paraId="318D3AB9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Bài 1.</w:t>
      </w:r>
      <w:r w:rsidRPr="00AB56E6">
        <w:rPr>
          <w:rFonts w:ascii="Times New Roman" w:hAnsi="Times New Roman" w:cs="Times New Roman"/>
          <w:sz w:val="26"/>
          <w:szCs w:val="26"/>
        </w:rPr>
        <w:t xml:space="preserve"> Điền dấu "×" vào ô trống thích hợp trong các câu sau :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4253"/>
        <w:gridCol w:w="1984"/>
        <w:gridCol w:w="1843"/>
      </w:tblGrid>
      <w:tr w:rsidR="00AB56E6" w:rsidRPr="00AB56E6" w14:paraId="61C3E5CF" w14:textId="77777777" w:rsidTr="0032442A">
        <w:tc>
          <w:tcPr>
            <w:tcW w:w="4253" w:type="dxa"/>
            <w:vAlign w:val="center"/>
          </w:tcPr>
          <w:p w14:paraId="12129996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B56E6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1984" w:type="dxa"/>
            <w:vAlign w:val="center"/>
          </w:tcPr>
          <w:p w14:paraId="6E9AC2D1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B56E6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</w:p>
        </w:tc>
        <w:tc>
          <w:tcPr>
            <w:tcW w:w="1843" w:type="dxa"/>
            <w:vAlign w:val="center"/>
          </w:tcPr>
          <w:p w14:paraId="4230B606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B56E6">
              <w:rPr>
                <w:rFonts w:ascii="Times New Roman" w:hAnsi="Times New Roman" w:cs="Times New Roman"/>
                <w:sz w:val="26"/>
                <w:szCs w:val="26"/>
              </w:rPr>
              <w:t>Sai</w:t>
            </w:r>
          </w:p>
        </w:tc>
      </w:tr>
      <w:tr w:rsidR="00AB56E6" w:rsidRPr="00AB56E6" w14:paraId="2C081228" w14:textId="77777777" w:rsidTr="0032442A">
        <w:trPr>
          <w:trHeight w:val="373"/>
        </w:trPr>
        <w:tc>
          <w:tcPr>
            <w:tcW w:w="4253" w:type="dxa"/>
            <w:vAlign w:val="center"/>
          </w:tcPr>
          <w:p w14:paraId="33542A0A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B56E6">
              <w:rPr>
                <w:rFonts w:ascii="Times New Roman" w:hAnsi="Times New Roman" w:cs="Times New Roman"/>
                <w:sz w:val="26"/>
                <w:szCs w:val="26"/>
              </w:rPr>
              <w:t>1) 5.279.7 + 63 chia hết cho 3</w:t>
            </w:r>
          </w:p>
        </w:tc>
        <w:tc>
          <w:tcPr>
            <w:tcW w:w="1984" w:type="dxa"/>
            <w:vAlign w:val="center"/>
          </w:tcPr>
          <w:p w14:paraId="3EDD946E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  <w:vAlign w:val="center"/>
          </w:tcPr>
          <w:p w14:paraId="55940EC9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B56E6" w:rsidRPr="00AB56E6" w14:paraId="5E07F88B" w14:textId="77777777" w:rsidTr="0032442A">
        <w:tc>
          <w:tcPr>
            <w:tcW w:w="4253" w:type="dxa"/>
            <w:vAlign w:val="center"/>
          </w:tcPr>
          <w:p w14:paraId="4CAD59E7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B56E6">
              <w:rPr>
                <w:rFonts w:ascii="Times New Roman" w:hAnsi="Times New Roman" w:cs="Times New Roman"/>
                <w:sz w:val="26"/>
                <w:szCs w:val="26"/>
              </w:rPr>
              <w:t>2) 121.81 + 49 chia hết cho 9</w:t>
            </w:r>
          </w:p>
        </w:tc>
        <w:tc>
          <w:tcPr>
            <w:tcW w:w="1984" w:type="dxa"/>
            <w:vAlign w:val="center"/>
          </w:tcPr>
          <w:p w14:paraId="315ED6CC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  <w:vAlign w:val="center"/>
          </w:tcPr>
          <w:p w14:paraId="1E632ED2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B56E6" w:rsidRPr="00AB56E6" w14:paraId="6A1C1BC2" w14:textId="77777777" w:rsidTr="0032442A">
        <w:tc>
          <w:tcPr>
            <w:tcW w:w="4253" w:type="dxa"/>
            <w:vAlign w:val="center"/>
          </w:tcPr>
          <w:p w14:paraId="72D6C68F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B56E6">
              <w:rPr>
                <w:rFonts w:ascii="Times New Roman" w:hAnsi="Times New Roman" w:cs="Times New Roman"/>
                <w:sz w:val="26"/>
                <w:szCs w:val="26"/>
              </w:rPr>
              <w:t>3) 7.256 + 32 chia hết cho 16</w:t>
            </w:r>
          </w:p>
        </w:tc>
        <w:tc>
          <w:tcPr>
            <w:tcW w:w="1984" w:type="dxa"/>
            <w:vAlign w:val="center"/>
          </w:tcPr>
          <w:p w14:paraId="348C4287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  <w:vAlign w:val="center"/>
          </w:tcPr>
          <w:p w14:paraId="03E10226" w14:textId="77777777" w:rsidR="00AB56E6" w:rsidRPr="00AB56E6" w:rsidRDefault="00AB56E6" w:rsidP="00AB56E6">
            <w:pPr>
              <w:spacing w:before="120" w:after="12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361C4E8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Bài 2.</w:t>
      </w:r>
      <w:r w:rsidRPr="00AB56E6">
        <w:rPr>
          <w:rFonts w:ascii="Times New Roman" w:hAnsi="Times New Roman" w:cs="Times New Roman"/>
          <w:sz w:val="26"/>
          <w:szCs w:val="26"/>
        </w:rPr>
        <w:t xml:space="preserve"> Không tính các tổng và hiệu, hãy xét xem các tổng và hiệu sau có chia hết cho 11 không ?</w:t>
      </w:r>
    </w:p>
    <w:p w14:paraId="68CBD38B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a) 33 + 121 + 77 ;</w:t>
      </w:r>
      <w:r w:rsidRPr="00AB56E6">
        <w:rPr>
          <w:rFonts w:ascii="Times New Roman" w:hAnsi="Times New Roman" w:cs="Times New Roman"/>
          <w:sz w:val="26"/>
          <w:szCs w:val="26"/>
        </w:rPr>
        <w:tab/>
      </w:r>
    </w:p>
    <w:p w14:paraId="6E7F5E79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b) 52 + 99 + 66 ;</w:t>
      </w:r>
    </w:p>
    <w:p w14:paraId="27584623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c) 1331 – 44 ;</w:t>
      </w:r>
      <w:r w:rsidRPr="00AB56E6">
        <w:rPr>
          <w:rFonts w:ascii="Times New Roman" w:hAnsi="Times New Roman" w:cs="Times New Roman"/>
          <w:sz w:val="26"/>
          <w:szCs w:val="26"/>
        </w:rPr>
        <w:tab/>
      </w:r>
    </w:p>
    <w:p w14:paraId="00878210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d) 111 – 22.</w:t>
      </w:r>
    </w:p>
    <w:p w14:paraId="69954F04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Bài 3.</w:t>
      </w:r>
      <w:r w:rsidRPr="00AB56E6">
        <w:rPr>
          <w:rFonts w:ascii="Times New Roman" w:hAnsi="Times New Roman" w:cs="Times New Roman"/>
          <w:sz w:val="26"/>
          <w:szCs w:val="26"/>
        </w:rPr>
        <w:t xml:space="preserve"> Cho số A = 15 + 21 + 105 + x với x </w:t>
      </w:r>
      <w:r w:rsidRPr="00AB56E6">
        <w:rPr>
          <w:rFonts w:ascii="Cambria Math" w:hAnsi="Cambria Math" w:cs="Cambria Math"/>
          <w:sz w:val="26"/>
          <w:szCs w:val="26"/>
        </w:rPr>
        <w:t>∈</w:t>
      </w:r>
      <w:r w:rsidRPr="00AB56E6">
        <w:rPr>
          <w:rFonts w:ascii="Times New Roman" w:hAnsi="Times New Roman" w:cs="Times New Roman"/>
          <w:sz w:val="26"/>
          <w:szCs w:val="26"/>
        </w:rPr>
        <w:t xml:space="preserve"> N. Tìm điều kiện của x để :</w:t>
      </w:r>
    </w:p>
    <w:p w14:paraId="200536EE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a) A chia hết cho 3 ;</w:t>
      </w:r>
      <w:r w:rsidRPr="00AB56E6">
        <w:rPr>
          <w:rFonts w:ascii="Times New Roman" w:hAnsi="Times New Roman" w:cs="Times New Roman"/>
          <w:sz w:val="26"/>
          <w:szCs w:val="26"/>
        </w:rPr>
        <w:tab/>
      </w:r>
    </w:p>
    <w:p w14:paraId="03190BAD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b) A không chia hết cho 3.</w:t>
      </w:r>
    </w:p>
    <w:p w14:paraId="72E19CB3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Bài 4.</w:t>
      </w:r>
      <w:r w:rsidRPr="00AB56E6">
        <w:rPr>
          <w:rFonts w:ascii="Times New Roman" w:hAnsi="Times New Roman" w:cs="Times New Roman"/>
          <w:sz w:val="26"/>
          <w:szCs w:val="26"/>
        </w:rPr>
        <w:t xml:space="preserve"> Chứng tỏ rằng :</w:t>
      </w:r>
    </w:p>
    <w:p w14:paraId="5445695A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a) Tổng của bốn số tự nhiên chẵn liên tiếp là một số chia hết cho 4 ;</w:t>
      </w:r>
    </w:p>
    <w:p w14:paraId="05E788E0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b) Tổng của năm số tự nhiên chẵn liên tiếp là một số chia hết cho 5.</w:t>
      </w:r>
    </w:p>
    <w:p w14:paraId="25F71EF0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b/>
          <w:sz w:val="26"/>
          <w:szCs w:val="26"/>
        </w:rPr>
      </w:pPr>
    </w:p>
    <w:p w14:paraId="5CF69979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b/>
          <w:sz w:val="26"/>
          <w:szCs w:val="26"/>
        </w:rPr>
      </w:pPr>
    </w:p>
    <w:p w14:paraId="436CA655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b/>
          <w:sz w:val="26"/>
          <w:szCs w:val="26"/>
        </w:rPr>
      </w:pPr>
    </w:p>
    <w:p w14:paraId="3F8BC46A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b/>
          <w:sz w:val="26"/>
          <w:szCs w:val="26"/>
        </w:rPr>
      </w:pPr>
    </w:p>
    <w:p w14:paraId="0825A08B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b/>
          <w:sz w:val="26"/>
          <w:szCs w:val="26"/>
        </w:rPr>
      </w:pPr>
    </w:p>
    <w:p w14:paraId="7D87C7F4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b/>
          <w:sz w:val="26"/>
          <w:szCs w:val="26"/>
        </w:rPr>
      </w:pPr>
    </w:p>
    <w:p w14:paraId="1C4E93A7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b/>
          <w:sz w:val="26"/>
          <w:szCs w:val="26"/>
        </w:rPr>
      </w:pPr>
    </w:p>
    <w:p w14:paraId="7DBB6A94" w14:textId="77777777" w:rsidR="00AB56E6" w:rsidRPr="00AB56E6" w:rsidRDefault="00AB56E6" w:rsidP="00AB56E6">
      <w:pPr>
        <w:spacing w:before="120" w:after="12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lastRenderedPageBreak/>
        <w:t>Đề kiểm tra cuối tuần Toán 6 – Số học – Tuần 6</w:t>
      </w:r>
    </w:p>
    <w:p w14:paraId="19F4B836" w14:textId="77777777" w:rsidR="00AB56E6" w:rsidRPr="00AB56E6" w:rsidRDefault="00AB56E6" w:rsidP="00AB56E6">
      <w:pPr>
        <w:spacing w:before="120" w:after="120"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TÍNH CHẤT CHIA HẾT CỦA MỘT TỔNG</w:t>
      </w:r>
    </w:p>
    <w:p w14:paraId="7B6D30AB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b/>
          <w:sz w:val="26"/>
          <w:szCs w:val="26"/>
        </w:rPr>
      </w:pPr>
    </w:p>
    <w:p w14:paraId="1E7AB16C" w14:textId="0D83269E" w:rsidR="00AB56E6" w:rsidRPr="00AB56E6" w:rsidRDefault="00AB56E6" w:rsidP="00AB56E6">
      <w:pPr>
        <w:spacing w:before="120" w:after="12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ĐỀ 6B</w:t>
      </w:r>
    </w:p>
    <w:p w14:paraId="63F550FA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Bài 1.</w:t>
      </w:r>
      <w:r w:rsidRPr="00AB56E6">
        <w:rPr>
          <w:rFonts w:ascii="Times New Roman" w:hAnsi="Times New Roman" w:cs="Times New Roman"/>
          <w:sz w:val="26"/>
          <w:szCs w:val="26"/>
        </w:rPr>
        <w:t xml:space="preserve"> Trong các câu sau, câu nào đúng, câu nào sai ?</w:t>
      </w:r>
    </w:p>
    <w:p w14:paraId="5530715E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a) 9.34 + 5.6.7 chia hết cho 3 ;</w:t>
      </w:r>
      <w:r w:rsidRPr="00AB56E6">
        <w:rPr>
          <w:rFonts w:ascii="Times New Roman" w:hAnsi="Times New Roman" w:cs="Times New Roman"/>
          <w:sz w:val="26"/>
          <w:szCs w:val="26"/>
        </w:rPr>
        <w:tab/>
      </w:r>
    </w:p>
    <w:p w14:paraId="3E7A083A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b) 55.16 + 40.2.3 chia hết cho 5 ;</w:t>
      </w:r>
    </w:p>
    <w:p w14:paraId="6A9A742E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c) 25.7 + 36. 3 chia hết cho 4 ;</w:t>
      </w:r>
      <w:r w:rsidRPr="00AB56E6">
        <w:rPr>
          <w:rFonts w:ascii="Times New Roman" w:hAnsi="Times New Roman" w:cs="Times New Roman"/>
          <w:sz w:val="26"/>
          <w:szCs w:val="26"/>
        </w:rPr>
        <w:tab/>
      </w:r>
    </w:p>
    <w:p w14:paraId="4268041E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d) 1 + 2 + 3 + 4 + .... + 35 chia hết cho 9.</w:t>
      </w:r>
    </w:p>
    <w:p w14:paraId="2B72D2F5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Bài 2.</w:t>
      </w:r>
      <w:r w:rsidRPr="00AB56E6">
        <w:rPr>
          <w:rFonts w:ascii="Times New Roman" w:hAnsi="Times New Roman" w:cs="Times New Roman"/>
          <w:sz w:val="26"/>
          <w:szCs w:val="26"/>
        </w:rPr>
        <w:t xml:space="preserve"> Cho tổng A = 27 + 45 + 117 + x. Tìm điểu kiện của x để :</w:t>
      </w:r>
    </w:p>
    <w:p w14:paraId="6F13D598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a) A chia hết cho 9 ;</w:t>
      </w:r>
      <w:r w:rsidRPr="00AB56E6">
        <w:rPr>
          <w:rFonts w:ascii="Times New Roman" w:hAnsi="Times New Roman" w:cs="Times New Roman"/>
          <w:sz w:val="26"/>
          <w:szCs w:val="26"/>
        </w:rPr>
        <w:tab/>
      </w:r>
    </w:p>
    <w:p w14:paraId="66F62B31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b) A không chia hết cho 9.</w:t>
      </w:r>
    </w:p>
    <w:p w14:paraId="0CE3E420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Bài 3.</w:t>
      </w:r>
      <w:r w:rsidRPr="00AB56E6">
        <w:rPr>
          <w:rFonts w:ascii="Times New Roman" w:hAnsi="Times New Roman" w:cs="Times New Roman"/>
          <w:sz w:val="26"/>
          <w:szCs w:val="26"/>
        </w:rPr>
        <w:t xml:space="preserve"> Không tính các tổng và hiệu, hãy xét xem các tổng và hiệu sau có chia hết cho 13 không ?</w:t>
      </w:r>
    </w:p>
    <w:p w14:paraId="1DB353A1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 xml:space="preserve">a) 39 + 169 + 65; </w:t>
      </w:r>
    </w:p>
    <w:p w14:paraId="039BFD37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b) 26 + 42 + 52 ;</w:t>
      </w:r>
      <w:r w:rsidRPr="00AB56E6">
        <w:rPr>
          <w:rFonts w:ascii="Times New Roman" w:hAnsi="Times New Roman" w:cs="Times New Roman"/>
          <w:sz w:val="26"/>
          <w:szCs w:val="26"/>
        </w:rPr>
        <w:tab/>
      </w:r>
    </w:p>
    <w:p w14:paraId="124DE387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c) 1301 – 39;</w:t>
      </w:r>
      <w:r w:rsidRPr="00AB56E6">
        <w:rPr>
          <w:rFonts w:ascii="Times New Roman" w:hAnsi="Times New Roman" w:cs="Times New Roman"/>
          <w:sz w:val="26"/>
          <w:szCs w:val="26"/>
        </w:rPr>
        <w:tab/>
      </w:r>
    </w:p>
    <w:p w14:paraId="511E5C87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d) 169 – 13.5.</w:t>
      </w:r>
    </w:p>
    <w:p w14:paraId="14D08083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>Bài 4.</w:t>
      </w:r>
      <w:r w:rsidRPr="00AB56E6">
        <w:rPr>
          <w:rFonts w:ascii="Times New Roman" w:hAnsi="Times New Roman" w:cs="Times New Roman"/>
          <w:sz w:val="26"/>
          <w:szCs w:val="26"/>
        </w:rPr>
        <w:tab/>
        <w:t>Thay x bởi các chữ số nào để :</w:t>
      </w:r>
    </w:p>
    <w:p w14:paraId="1DDED06C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>a) 113 + x chia hết cho 7 ;</w:t>
      </w:r>
      <w:r w:rsidRPr="00AB56E6">
        <w:rPr>
          <w:rFonts w:ascii="Times New Roman" w:hAnsi="Times New Roman" w:cs="Times New Roman"/>
          <w:sz w:val="26"/>
          <w:szCs w:val="26"/>
        </w:rPr>
        <w:tab/>
      </w:r>
    </w:p>
    <w:p w14:paraId="07EE86DF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t xml:space="preserve">b) </w:t>
      </w:r>
      <m:oMath>
        <m:acc>
          <m:accPr>
            <m:chr m:val="̅"/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20x20x20x</m:t>
            </m:r>
          </m:e>
        </m:acc>
      </m:oMath>
      <w:r w:rsidRPr="00AB56E6">
        <w:rPr>
          <w:rFonts w:ascii="Times New Roman" w:hAnsi="Times New Roman" w:cs="Times New Roman"/>
          <w:sz w:val="26"/>
          <w:szCs w:val="26"/>
        </w:rPr>
        <w:t xml:space="preserve">  chia hết cho 7.</w:t>
      </w:r>
    </w:p>
    <w:p w14:paraId="64B8BF00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b/>
          <w:sz w:val="26"/>
          <w:szCs w:val="26"/>
        </w:rPr>
        <w:t xml:space="preserve">Bài 5.  </w:t>
      </w:r>
      <w:r w:rsidRPr="00AB56E6">
        <w:rPr>
          <w:rFonts w:ascii="Times New Roman" w:hAnsi="Times New Roman" w:cs="Times New Roman"/>
          <w:sz w:val="26"/>
          <w:szCs w:val="26"/>
        </w:rPr>
        <w:t>Không tính tổng, hãy cho biết tổng sau có chia hết</w:t>
      </w:r>
      <w:r w:rsidRPr="00AB56E6">
        <w:rPr>
          <w:rFonts w:ascii="Times New Roman" w:hAnsi="Times New Roman" w:cs="Times New Roman"/>
          <w:sz w:val="26"/>
          <w:szCs w:val="26"/>
        </w:rPr>
        <w:tab/>
        <w:t xml:space="preserve"> cho 9 không ?</w:t>
      </w:r>
    </w:p>
    <w:p w14:paraId="1E84405D" w14:textId="77777777" w:rsidR="00AB56E6" w:rsidRP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r w:rsidRPr="00AB56E6">
        <w:rPr>
          <w:rFonts w:ascii="Times New Roman" w:hAnsi="Times New Roman" w:cs="Times New Roman"/>
          <w:sz w:val="26"/>
          <w:szCs w:val="26"/>
        </w:rPr>
        <w:object w:dxaOrig="2820" w:dyaOrig="300" w14:anchorId="353CF9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20.25pt" o:ole="">
            <v:imagedata r:id="rId6" o:title=""/>
          </v:shape>
          <o:OLEObject Type="Embed" ProgID="Equation.DSMT4" ShapeID="_x0000_i1025" DrawAspect="Content" ObjectID="_1590835380" r:id="rId7"/>
        </w:object>
      </w:r>
    </w:p>
    <w:p w14:paraId="61292E6F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</w:p>
    <w:p w14:paraId="5B4D9AF5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</w:p>
    <w:p w14:paraId="3ADA8B5D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</w:p>
    <w:p w14:paraId="2D991A14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</w:p>
    <w:p w14:paraId="0439AA74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</w:p>
    <w:p w14:paraId="239CF53B" w14:textId="77777777" w:rsidR="00AB56E6" w:rsidRDefault="00AB56E6" w:rsidP="00AB56E6">
      <w:pPr>
        <w:spacing w:before="120" w:after="120" w:line="288" w:lineRule="auto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sectPr w:rsidR="00AB56E6" w:rsidSect="00EF7176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DACEE5" w14:textId="77777777" w:rsidR="00260754" w:rsidRDefault="00260754" w:rsidP="00EF7176">
      <w:pPr>
        <w:spacing w:after="0" w:line="240" w:lineRule="auto"/>
      </w:pPr>
      <w:r>
        <w:separator/>
      </w:r>
    </w:p>
  </w:endnote>
  <w:endnote w:type="continuationSeparator" w:id="0">
    <w:p w14:paraId="7D0AB466" w14:textId="77777777" w:rsidR="00260754" w:rsidRDefault="00260754" w:rsidP="00EF71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C23F17" w14:textId="77777777" w:rsidR="00F82061" w:rsidRDefault="00F8206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92715E" w14:textId="5C5E7EA8" w:rsidR="00EF7176" w:rsidRDefault="005075D5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481F2DD3" wp14:editId="443FBDBB">
              <wp:simplePos x="0" y="0"/>
              <wp:positionH relativeFrom="column">
                <wp:posOffset>-1905</wp:posOffset>
              </wp:positionH>
              <wp:positionV relativeFrom="paragraph">
                <wp:posOffset>-162560</wp:posOffset>
              </wp:positionV>
              <wp:extent cx="5598795" cy="0"/>
              <wp:effectExtent l="7620" t="8890" r="13335" b="10160"/>
              <wp:wrapNone/>
              <wp:docPr id="1" name="AutoShap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BEA374E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6" o:spid="_x0000_s1026" type="#_x0000_t32" style="position:absolute;margin-left:-.15pt;margin-top:-12.8pt;width:440.8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"/>
          </w:pict>
        </mc:Fallback>
      </mc:AlternateContent>
    </w:r>
    <w:r w:rsidR="00EF7176">
      <w:t xml:space="preserve">Group: </w:t>
    </w:r>
    <w:hyperlink r:id="rId1" w:history="1">
      <w:r w:rsidR="00EF7176" w:rsidRPr="00EF7176">
        <w:rPr>
          <w:rStyle w:val="Hyperlink"/>
        </w:rPr>
        <w:t>https://www.facebook.com/groups/tailieutieuhocvathcs/</w:t>
      </w:r>
    </w:hyperlink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E0A539" w14:textId="77777777" w:rsidR="00F82061" w:rsidRDefault="00F820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9EC0D1" w14:textId="77777777" w:rsidR="00260754" w:rsidRDefault="00260754" w:rsidP="00EF7176">
      <w:pPr>
        <w:spacing w:after="0" w:line="240" w:lineRule="auto"/>
      </w:pPr>
      <w:r>
        <w:separator/>
      </w:r>
    </w:p>
  </w:footnote>
  <w:footnote w:type="continuationSeparator" w:id="0">
    <w:p w14:paraId="7D726A92" w14:textId="77777777" w:rsidR="00260754" w:rsidRDefault="00260754" w:rsidP="00EF71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EC840F" w14:textId="77777777" w:rsidR="00EF7176" w:rsidRDefault="00260754">
    <w:pPr>
      <w:pStyle w:val="Header"/>
    </w:pPr>
    <w:r>
      <w:rPr>
        <w:noProof/>
      </w:rPr>
      <w:pict w14:anchorId="73D5FF8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2" o:spid="_x0000_s2052" type="#_x0000_t136" style="position:absolute;margin-left:0;margin-top:0;width:491.9pt;height:147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87B31D" w14:textId="521F2B23" w:rsidR="00EF7176" w:rsidRPr="00EF7176" w:rsidRDefault="00260754" w:rsidP="00EF7176">
    <w:pPr>
      <w:rPr>
        <w:rFonts w:ascii="Times New Roman" w:hAnsi="Times New Roman" w:cs="Times New Roman"/>
        <w:b/>
        <w:color w:val="FF0000"/>
        <w:sz w:val="28"/>
        <w:szCs w:val="28"/>
      </w:rPr>
    </w:pPr>
    <w:r>
      <w:rPr>
        <w:noProof/>
      </w:rPr>
      <w:pict w14:anchorId="73B7D2E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3" o:spid="_x0000_s2053" type="#_x0000_t136" style="position:absolute;margin-left:0;margin-top:0;width:491.9pt;height:147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="005075D5">
      <w:rPr>
        <w:rFonts w:ascii="Times New Roman" w:hAnsi="Times New Roman" w:cs="Times New Roman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6E22CCFE" wp14:editId="1813FEB5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0160" t="12700" r="13335" b="6350"/>
              <wp:wrapNone/>
              <wp:docPr id="2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C3DD71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" o:spid="_x0000_s1026" type="#_x0000_t32" style="position:absolute;margin-left:5.3pt;margin-top:19pt;width:435.4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"/>
          </w:pict>
        </mc:Fallback>
      </mc:AlternateContent>
    </w:r>
    <w:r w:rsidR="00EF7176"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065" w14:textId="77777777" w:rsidR="00EF7176" w:rsidRDefault="00260754">
    <w:pPr>
      <w:pStyle w:val="Header"/>
    </w:pPr>
    <w:r>
      <w:rPr>
        <w:noProof/>
      </w:rPr>
      <w:pict w14:anchorId="6F2DD3B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1" o:spid="_x0000_s2051" type="#_x0000_t136" style="position:absolute;margin-left:0;margin-top:0;width:491.9pt;height:147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7176"/>
    <w:rsid w:val="001833BD"/>
    <w:rsid w:val="00260754"/>
    <w:rsid w:val="003F7D61"/>
    <w:rsid w:val="004B5937"/>
    <w:rsid w:val="004D6798"/>
    <w:rsid w:val="005075D5"/>
    <w:rsid w:val="00521652"/>
    <w:rsid w:val="005438F7"/>
    <w:rsid w:val="00604ABB"/>
    <w:rsid w:val="00A71C2D"/>
    <w:rsid w:val="00A90C96"/>
    <w:rsid w:val="00AB56E6"/>
    <w:rsid w:val="00C93478"/>
    <w:rsid w:val="00D26986"/>
    <w:rsid w:val="00EA46FE"/>
    <w:rsid w:val="00EF1C79"/>
    <w:rsid w:val="00EF7176"/>
    <w:rsid w:val="00F820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4:docId w14:val="23BA7787"/>
  <w15:docId w15:val="{16C2DC85-B2B6-41B0-B461-EDD97DD0F4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90C9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7176"/>
  </w:style>
  <w:style w:type="paragraph" w:styleId="Footer">
    <w:name w:val="footer"/>
    <w:basedOn w:val="Normal"/>
    <w:link w:val="FooterChar"/>
    <w:uiPriority w:val="99"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7176"/>
  </w:style>
  <w:style w:type="character" w:styleId="Hyperlink">
    <w:name w:val="Hyperlink"/>
    <w:basedOn w:val="DefaultParagraphFont"/>
    <w:uiPriority w:val="99"/>
    <w:unhideWhenUsed/>
    <w:rsid w:val="00EF7176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46F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6FE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AB56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2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2</cp:revision>
  <cp:lastPrinted>2018-06-18T06:55:00Z</cp:lastPrinted>
  <dcterms:created xsi:type="dcterms:W3CDTF">2018-06-18T06:55:00Z</dcterms:created>
  <dcterms:modified xsi:type="dcterms:W3CDTF">2018-06-18T06:55:00Z</dcterms:modified>
</cp:coreProperties>
</file>